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  <p:sldMasterId id="2147483677" r:id="rId3"/>
  </p:sldMasterIdLst>
  <p:notesMasterIdLst>
    <p:notesMasterId r:id="rId16"/>
  </p:notesMasterIdLst>
  <p:handoutMasterIdLst>
    <p:handoutMasterId r:id="rId17"/>
  </p:handoutMasterIdLst>
  <p:sldIdLst>
    <p:sldId id="392" r:id="rId4"/>
    <p:sldId id="425" r:id="rId5"/>
    <p:sldId id="393" r:id="rId6"/>
    <p:sldId id="395" r:id="rId7"/>
    <p:sldId id="405" r:id="rId8"/>
    <p:sldId id="406" r:id="rId9"/>
    <p:sldId id="407" r:id="rId10"/>
    <p:sldId id="404" r:id="rId11"/>
    <p:sldId id="426" r:id="rId12"/>
    <p:sldId id="427" r:id="rId13"/>
    <p:sldId id="428" r:id="rId14"/>
    <p:sldId id="429" r:id="rId15"/>
  </p:sldIdLst>
  <p:sldSz cx="9144000" cy="6858000" type="screen4x3"/>
  <p:notesSz cx="9601200" cy="7315200"/>
  <p:custDataLst>
    <p:tags r:id="rId1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9837" autoAdjust="0"/>
  </p:normalViewPr>
  <p:slideViewPr>
    <p:cSldViewPr snapToGrid="0" showGuides="1">
      <p:cViewPr>
        <p:scale>
          <a:sx n="100" d="100"/>
          <a:sy n="100" d="100"/>
        </p:scale>
        <p:origin x="-160" y="-80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C3C9801B-391E-452B-A4C3-BC5EC51A0BC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71709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A528ADE2-B74F-4D9D-8D04-FB5D781EAB5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9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3A503E6-B8FE-4B0A-9976-9CA65DFEA87E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9655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DB6F0ED6-FEF5-4C9C-B1CC-29B47EC66F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28008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7D4651B8-09C8-4A4D-BE8E-31B6C97A420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78128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85BC747C-4E6E-462A-A001-3C1CA56269DD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24664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.</a:t>
            </a:r>
            <a:fld id="{B7856ECB-7BA5-4EA4-A170-7A96316AE30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12777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883BA68D-4400-4AD9-848C-65748A4D082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1830"/>
      </p:ext>
    </p:extLst>
  </p:cSld>
  <p:clrMapOvr>
    <a:masterClrMapping/>
  </p:clrMapOvr>
  <p:transition xmlns:p14="http://schemas.microsoft.com/office/powerpoint/2010/main" spd="slow" advClick="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35108" y="6553200"/>
            <a:ext cx="170889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73429" y="6553200"/>
            <a:ext cx="167057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6.xml"/><Relationship Id="rId8" Type="http://schemas.openxmlformats.org/officeDocument/2006/relationships/slideLayout" Target="../slideLayouts/slideLayout27.xml"/><Relationship Id="rId9" Type="http://schemas.openxmlformats.org/officeDocument/2006/relationships/theme" Target="../theme/theme3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43361" y="6553200"/>
            <a:ext cx="18006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ops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7057" y="6553200"/>
            <a:ext cx="14669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op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3429" y="6553200"/>
            <a:ext cx="16705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EBFB97A3-F52F-4FD6-B1AC-522A20C9546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February 14, 2014</a:t>
            </a:r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844140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51210" y="6553200"/>
            <a:ext cx="1492791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57284" y="6553200"/>
            <a:ext cx="1586717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19875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6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24509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half adder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from </a:t>
            </a:r>
            <a:r>
              <a:rPr lang="en-US" sz="1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81930" y="6553200"/>
            <a:ext cx="1562071" cy="276999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0150943C-9303-41DF-A6FA-7E32D6C5D18E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05455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0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275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>
                <a:solidFill>
                  <a:srgbClr val="FFFFFF"/>
                </a:solidFill>
                <a:latin typeface="Times New Roman"/>
              </a:endParaRPr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A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B</a:t>
                </a:r>
                <a:endParaRPr lang="en-US" sz="2800" dirty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Comic Sans MS" pitchFamily="66" charset="0"/>
                </a:rPr>
                <a:t>c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Comic Sans MS" pitchFamily="66" charset="0"/>
                </a:rPr>
                <a:t>in</a:t>
              </a:r>
              <a:endParaRPr lang="en-US" baseline="-25000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d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r>
              <a:rPr lang="en-US" baseline="-25000" dirty="0" err="1" smtClean="0">
                <a:solidFill>
                  <a:srgbClr val="000000"/>
                </a:solidFill>
                <a:latin typeface="Comic Sans MS" pitchFamily="66" charset="0"/>
              </a:rPr>
              <a:t>out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>
              <a:solidFill>
                <a:srgbClr val="FFFFFF"/>
              </a:solidFill>
              <a:latin typeface="Times New Roman"/>
            </a:endParaRPr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full adder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s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c</a:t>
            </a:r>
            <a:endParaRPr lang="en-US" baseline="-25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7502691" y="6540057"/>
            <a:ext cx="15867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propositional ops.</a:t>
            </a:r>
            <a:fld id="{0150943C-9303-41DF-A6FA-7E32D6C5D18E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12</a:t>
            </a:fld>
            <a:endParaRPr lang="en-US" sz="12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86165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4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4271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6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7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0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1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/>
              <a:t>propositional ops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4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5637" y="6553200"/>
            <a:ext cx="1518364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  <a:noFill/>
        </p:spPr>
        <p:txBody>
          <a:bodyPr/>
          <a:lstStyle/>
          <a:p>
            <a:r>
              <a:rPr lang="en-US" dirty="0" smtClean="0"/>
              <a:t>propositional ops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</a:t>
            </a:r>
          </a:p>
          <a:p>
            <a:r>
              <a:rPr lang="en-US" sz="2800" b="1" dirty="0" smtClean="0">
                <a:solidFill>
                  <a:srgbClr val="000000"/>
                </a:solidFill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6563" y="6553200"/>
            <a:ext cx="1517438" cy="276999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propositional ops.</a:t>
            </a:r>
            <a:fld id="{3251DA95-B240-47FE-901D-B78FC8E8E532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rgbClr val="CCCCFF">
                  <a:lumMod val="50000"/>
                </a:srgb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Java Logical Expressions:</a:t>
            </a:r>
          </a:p>
        </p:txBody>
      </p:sp>
    </p:spTree>
    <p:extLst>
      <p:ext uri="{BB962C8B-B14F-4D97-AF65-F5344CB8AC3E}">
        <p14:creationId xmlns:p14="http://schemas.microsoft.com/office/powerpoint/2010/main" val="409261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21</TotalTime>
  <Words>390</Words>
  <Application>Microsoft Macintosh PowerPoint</Application>
  <PresentationFormat>On-screen Show (4:3)</PresentationFormat>
  <Paragraphs>134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6.042 Lecture Template</vt:lpstr>
      <vt:lpstr>1_6.042 Lecture Template</vt:lpstr>
      <vt:lpstr>2_6.042 Lecture Template</vt:lpstr>
      <vt:lpstr>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Other Applications</vt:lpstr>
      <vt:lpstr>Digital Logic</vt:lpstr>
      <vt:lpstr>Application:  Digital Logic</vt:lpstr>
      <vt:lpstr>Digital Logic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9</cp:revision>
  <cp:lastPrinted>2013-04-04T02:36:59Z</cp:lastPrinted>
  <dcterms:created xsi:type="dcterms:W3CDTF">2011-02-09T15:01:58Z</dcterms:created>
  <dcterms:modified xsi:type="dcterms:W3CDTF">2015-02-06T04:10:40Z</dcterms:modified>
</cp:coreProperties>
</file>